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0C69" w:rsidRPr="00475EC8" w:rsidRDefault="00290C69" w:rsidP="00290C69">
      <w:pPr>
        <w:spacing w:after="0"/>
        <w:rPr>
          <w:rFonts w:ascii="Times New Roman" w:eastAsia="Times New Roman" w:hAnsi="Times New Roman"/>
          <w:b/>
          <w:lang w:val="vi-VN"/>
        </w:rPr>
      </w:pPr>
      <w:r w:rsidRPr="00290C69">
        <w:rPr>
          <w:rFonts w:ascii="Times New Roman" w:hAnsi="Times New Roman"/>
          <w:b/>
        </w:rPr>
        <w:t>Trườ</w:t>
      </w:r>
      <w:r w:rsidR="00475EC8">
        <w:rPr>
          <w:rFonts w:ascii="Times New Roman" w:hAnsi="Times New Roman"/>
          <w:b/>
        </w:rPr>
        <w:t xml:space="preserve">ng THCS </w:t>
      </w:r>
      <w:r w:rsidR="00475EC8">
        <w:rPr>
          <w:rFonts w:ascii="Times New Roman" w:hAnsi="Times New Roman"/>
          <w:b/>
          <w:lang w:val="vi-VN"/>
        </w:rPr>
        <w:t>LÝ THƯỜNG KIỆT</w:t>
      </w:r>
    </w:p>
    <w:p w:rsidR="00290C69" w:rsidRPr="00475EC8" w:rsidRDefault="00290C69" w:rsidP="00290C69">
      <w:pPr>
        <w:spacing w:after="0"/>
        <w:rPr>
          <w:rFonts w:ascii="Times New Roman" w:hAnsi="Times New Roman"/>
          <w:b/>
          <w:lang w:val="vi-VN"/>
        </w:rPr>
      </w:pPr>
      <w:r w:rsidRPr="00290C69">
        <w:rPr>
          <w:rFonts w:ascii="Times New Roman" w:hAnsi="Times New Roman"/>
          <w:b/>
        </w:rPr>
        <w:t>Tổ</w:t>
      </w:r>
      <w:r w:rsidR="00475EC8">
        <w:rPr>
          <w:rFonts w:ascii="Times New Roman" w:hAnsi="Times New Roman"/>
          <w:b/>
        </w:rPr>
        <w:t xml:space="preserve">: Toán </w:t>
      </w:r>
      <w:r w:rsidRPr="00290C69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ab/>
      </w:r>
      <w:r w:rsidR="00475EC8">
        <w:rPr>
          <w:rFonts w:ascii="Times New Roman" w:hAnsi="Times New Roman"/>
          <w:b/>
        </w:rPr>
        <w:tab/>
      </w:r>
      <w:r w:rsidR="00475EC8">
        <w:rPr>
          <w:rFonts w:ascii="Times New Roman" w:hAnsi="Times New Roman"/>
          <w:b/>
        </w:rPr>
        <w:tab/>
      </w:r>
      <w:r w:rsidRPr="00290C69">
        <w:rPr>
          <w:rFonts w:ascii="Times New Roman" w:hAnsi="Times New Roman"/>
          <w:b/>
        </w:rPr>
        <w:t>GV: Nguyễ</w:t>
      </w:r>
      <w:r w:rsidR="00475EC8">
        <w:rPr>
          <w:rFonts w:ascii="Times New Roman" w:hAnsi="Times New Roman"/>
          <w:b/>
        </w:rPr>
        <w:t xml:space="preserve">n </w:t>
      </w:r>
      <w:r w:rsidR="00475EC8">
        <w:rPr>
          <w:rFonts w:ascii="Times New Roman" w:hAnsi="Times New Roman"/>
          <w:b/>
          <w:lang w:val="vi-VN"/>
        </w:rPr>
        <w:t>Văn Đức</w:t>
      </w:r>
    </w:p>
    <w:p w:rsidR="00754D95" w:rsidRPr="00600241" w:rsidRDefault="00754D95" w:rsidP="00754D9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54D95" w:rsidRPr="00600241" w:rsidRDefault="00754D95" w:rsidP="00754D9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600241">
        <w:rPr>
          <w:rFonts w:ascii="Times New Roman" w:hAnsi="Times New Roman"/>
          <w:b/>
          <w:sz w:val="24"/>
          <w:szCs w:val="24"/>
        </w:rPr>
        <w:t>KẾ HOẠCH BÀI DẠY</w:t>
      </w:r>
    </w:p>
    <w:p w:rsidR="00754D95" w:rsidRPr="00600241" w:rsidRDefault="00754D95" w:rsidP="00754D9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600241">
        <w:rPr>
          <w:rFonts w:ascii="Times New Roman" w:hAnsi="Times New Roman"/>
          <w:b/>
          <w:sz w:val="24"/>
          <w:szCs w:val="24"/>
        </w:rPr>
        <w:t>Tên bài dạy</w:t>
      </w:r>
    </w:p>
    <w:p w:rsidR="00754D95" w:rsidRPr="00600241" w:rsidRDefault="00754D95" w:rsidP="00754D95">
      <w:pPr>
        <w:tabs>
          <w:tab w:val="left" w:pos="720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bCs/>
          <w:iCs/>
          <w:sz w:val="24"/>
          <w:szCs w:val="24"/>
          <w:lang w:val="nl-NL"/>
        </w:rPr>
        <w:t>ÔN TẬP GIỪA HỌC KÌ 1</w:t>
      </w:r>
    </w:p>
    <w:p w:rsidR="00754D95" w:rsidRPr="00600241" w:rsidRDefault="00754D95" w:rsidP="00754D95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sz w:val="24"/>
          <w:szCs w:val="24"/>
          <w:lang w:val="nl-NL"/>
        </w:rPr>
        <w:t>Thời lượng: 1 tiết- tuầ</w:t>
      </w:r>
      <w:r w:rsidR="00290C69">
        <w:rPr>
          <w:rFonts w:ascii="Times New Roman" w:hAnsi="Times New Roman"/>
          <w:b/>
          <w:sz w:val="24"/>
          <w:szCs w:val="24"/>
          <w:lang w:val="nl-NL"/>
        </w:rPr>
        <w:t>n 9</w:t>
      </w:r>
    </w:p>
    <w:p w:rsidR="00754D95" w:rsidRPr="00600241" w:rsidRDefault="00754D95" w:rsidP="00754D95">
      <w:pPr>
        <w:tabs>
          <w:tab w:val="left" w:pos="720"/>
        </w:tabs>
        <w:spacing w:after="0" w:line="36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bCs/>
          <w:sz w:val="24"/>
          <w:szCs w:val="24"/>
          <w:lang w:val="nl-NL"/>
        </w:rPr>
        <w:t>I. MỤC TIÊU :</w:t>
      </w:r>
    </w:p>
    <w:p w:rsidR="00754D95" w:rsidRPr="00600241" w:rsidRDefault="00754D95" w:rsidP="00754D95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sz w:val="24"/>
          <w:szCs w:val="24"/>
          <w:lang w:val="nl-NL"/>
        </w:rPr>
        <w:t>1. Kiến thức:</w:t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754D95" w:rsidRPr="00600241" w:rsidRDefault="00754D95" w:rsidP="00754D95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sz w:val="24"/>
          <w:szCs w:val="24"/>
          <w:lang w:val="nl-NL"/>
        </w:rPr>
        <w:t>- Nắm được các kiến thức cơ bản về căn bậ</w:t>
      </w:r>
      <w:r w:rsidR="00EE7D07">
        <w:rPr>
          <w:rFonts w:ascii="Times New Roman" w:hAnsi="Times New Roman"/>
          <w:sz w:val="24"/>
          <w:szCs w:val="24"/>
          <w:lang w:val="nl-NL"/>
        </w:rPr>
        <w:t>c hai.</w:t>
      </w:r>
    </w:p>
    <w:p w:rsidR="00754D95" w:rsidRPr="00600241" w:rsidRDefault="00754D95" w:rsidP="00754D95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sz w:val="24"/>
          <w:szCs w:val="24"/>
          <w:lang w:val="nl-NL"/>
        </w:rPr>
        <w:t>- Biết tổng hợp các kĩ năng đã có về tính toán, biến đổi biểu thức số và biểu thức chữ có chứa căn bậc hai.</w:t>
      </w:r>
    </w:p>
    <w:p w:rsidR="00754D95" w:rsidRPr="00600241" w:rsidRDefault="00754D95" w:rsidP="00754D95">
      <w:pPr>
        <w:tabs>
          <w:tab w:val="left" w:pos="7169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 xml:space="preserve">2. Năng lực </w: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- </w:t>
      </w:r>
      <w:r w:rsidRPr="00600241">
        <w:rPr>
          <w:rFonts w:ascii="Times New Roman" w:eastAsia="Times New Roman" w:hAnsi="Times New Roman"/>
          <w:bCs/>
          <w:i/>
          <w:iCs/>
          <w:sz w:val="24"/>
          <w:szCs w:val="24"/>
          <w:lang w:val="pt-BR"/>
        </w:rPr>
        <w:t>Năng lực chung</w:t>
      </w:r>
      <w:r w:rsidRPr="00600241">
        <w:rPr>
          <w:rFonts w:ascii="Times New Roman" w:eastAsia="Times New Roman" w:hAnsi="Times New Roman"/>
          <w:bCs/>
          <w:iCs/>
          <w:sz w:val="24"/>
          <w:szCs w:val="24"/>
          <w:lang w:val="pt-BR"/>
        </w:rPr>
        <w:t xml:space="preserve">: </w:t>
      </w:r>
      <w:r w:rsidRPr="00600241">
        <w:rPr>
          <w:rFonts w:ascii="Times New Roman" w:hAnsi="Times New Roman"/>
          <w:sz w:val="24"/>
          <w:szCs w:val="24"/>
          <w:lang w:val="nl-NL"/>
        </w:rPr>
        <w:t>Đọc và tìm hiểu sgk về nội dung bài học, hợp tác, giao tiếp thảo luận nhóm hiệu quả, sử dụng ngôn ngữ toán học chính xác.</w:t>
      </w:r>
    </w:p>
    <w:p w:rsidR="00754D95" w:rsidRPr="00600241" w:rsidRDefault="00754D95" w:rsidP="00754D95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600241">
        <w:rPr>
          <w:rFonts w:ascii="Times New Roman" w:eastAsia="Times New Roman" w:hAnsi="Times New Roman"/>
          <w:sz w:val="24"/>
          <w:szCs w:val="24"/>
          <w:lang w:val="pt-BR"/>
        </w:rPr>
        <w:t xml:space="preserve">- </w:t>
      </w:r>
      <w:r w:rsidRPr="00600241">
        <w:rPr>
          <w:rFonts w:ascii="Times New Roman" w:eastAsia="Times New Roman" w:hAnsi="Times New Roman"/>
          <w:i/>
          <w:sz w:val="24"/>
          <w:szCs w:val="24"/>
          <w:lang w:val="pt-BR"/>
        </w:rPr>
        <w:t>Năng lực chuyên biệt</w:t>
      </w:r>
      <w:r w:rsidRPr="00600241">
        <w:rPr>
          <w:rFonts w:ascii="Times New Roman" w:eastAsia="Times New Roman" w:hAnsi="Times New Roman"/>
          <w:sz w:val="24"/>
          <w:szCs w:val="24"/>
          <w:lang w:val="pt-BR"/>
        </w:rPr>
        <w:t xml:space="preserve">: </w:t>
      </w:r>
      <w:r w:rsidRPr="00600241">
        <w:rPr>
          <w:rFonts w:ascii="Times New Roman" w:hAnsi="Times New Roman"/>
          <w:sz w:val="24"/>
          <w:szCs w:val="24"/>
          <w:lang w:val="nl-NL"/>
        </w:rPr>
        <w:t>Vận dụng thành thạo các kiến thức căn bản về căn bậc hai</w:t>
      </w:r>
      <w:r w:rsidR="00EE7D07">
        <w:rPr>
          <w:rFonts w:ascii="Times New Roman" w:hAnsi="Times New Roman"/>
          <w:sz w:val="24"/>
          <w:szCs w:val="24"/>
          <w:lang w:val="nl-NL"/>
        </w:rPr>
        <w:t>.</w:t>
      </w:r>
    </w:p>
    <w:p w:rsidR="00754D95" w:rsidRPr="00600241" w:rsidRDefault="00754D95" w:rsidP="00754D95">
      <w:pPr>
        <w:tabs>
          <w:tab w:val="left" w:pos="7169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>3. Phẩm chất</w:t>
      </w:r>
    </w:p>
    <w:p w:rsidR="00754D95" w:rsidRPr="00600241" w:rsidRDefault="00754D95" w:rsidP="00754D95">
      <w:pPr>
        <w:shd w:val="clear" w:color="auto" w:fill="FFFFFF"/>
        <w:spacing w:after="0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sz w:val="24"/>
          <w:szCs w:val="24"/>
          <w:lang w:val="nl-NL"/>
        </w:rPr>
        <w:t>- Có ý thức, tập trung, tự giác, tích cực trong nhiệm vụ được phân công</w:t>
      </w:r>
    </w:p>
    <w:p w:rsidR="00754D95" w:rsidRPr="00600241" w:rsidRDefault="00754D95" w:rsidP="00754D95">
      <w:pPr>
        <w:shd w:val="clear" w:color="auto" w:fill="FFFFFF"/>
        <w:spacing w:after="0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sz w:val="24"/>
          <w:szCs w:val="24"/>
          <w:lang w:val="nl-NL"/>
        </w:rPr>
        <w:t>- Hợp tác, giúp đỡ bạn cùng hoàn thành nhiệm vụ.</w:t>
      </w:r>
    </w:p>
    <w:p w:rsidR="00754D95" w:rsidRPr="00600241" w:rsidRDefault="00754D95" w:rsidP="00754D95">
      <w:pPr>
        <w:tabs>
          <w:tab w:val="left" w:pos="7169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II. THIẾT BỊ DẠY HỌC VÀ HỌC LIỆU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754D95" w:rsidRPr="00600241" w:rsidRDefault="00754D95" w:rsidP="00754D95">
      <w:pPr>
        <w:tabs>
          <w:tab w:val="right" w:pos="10440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600241">
        <w:rPr>
          <w:rFonts w:ascii="Times New Roman" w:hAnsi="Times New Roman"/>
          <w:b/>
          <w:sz w:val="24"/>
          <w:szCs w:val="24"/>
        </w:rPr>
        <w:t xml:space="preserve">1. Giáo viên: </w:t>
      </w:r>
      <w:r w:rsidRPr="00600241">
        <w:rPr>
          <w:rFonts w:ascii="Times New Roman" w:hAnsi="Times New Roman"/>
          <w:sz w:val="24"/>
          <w:szCs w:val="24"/>
        </w:rPr>
        <w:t>Kế hoach dạy học, máy tính, ti vi,</w: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</w:rPr>
        <w:t>2. Học sinh:</w:t>
      </w:r>
      <w:r w:rsidRPr="00600241">
        <w:rPr>
          <w:rFonts w:ascii="Times New Roman" w:hAnsi="Times New Roman"/>
          <w:sz w:val="24"/>
          <w:szCs w:val="24"/>
        </w:rPr>
        <w:t xml:space="preserve"> Xem trước bài, thực hiện các hướng dẫn của tiết học trước</w: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III. TIẾN TRÌNH DẠY HỌC</w:t>
      </w:r>
    </w:p>
    <w:p w:rsidR="00754D95" w:rsidRPr="00600241" w:rsidRDefault="00754D95" w:rsidP="00754D9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>A. HOẠT ĐỘNG KHỞI ĐỘNG (MỞ ĐẦU)</w:t>
      </w:r>
    </w:p>
    <w:p w:rsidR="00754D95" w:rsidRPr="00600241" w:rsidRDefault="00754D95" w:rsidP="00754D95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a) Mục tiêu:</w:t>
      </w: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Pr="00600241">
        <w:rPr>
          <w:rFonts w:ascii="Times New Roman" w:eastAsia="Times New Roman" w:hAnsi="Times New Roman"/>
          <w:sz w:val="24"/>
          <w:szCs w:val="24"/>
          <w:lang w:val="nl-NL"/>
        </w:rPr>
        <w:t>Tạo hứng thú cho hs trong việc tái hiện lại kiến thức.</w:t>
      </w:r>
    </w:p>
    <w:p w:rsidR="009B03D2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 xml:space="preserve">b) Nội dung: </w:t>
      </w: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Trả lời nhanh một số câu trắc nghiệm toán học.</w:t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9B03D2" w:rsidRPr="00600241" w:rsidRDefault="009B03D2" w:rsidP="009B03D2">
      <w:pPr>
        <w:spacing w:after="0" w:line="240" w:lineRule="auto"/>
        <w:ind w:firstLine="72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</w:rPr>
        <w:t>Hãy khoanh tròn vào đáp án đúng nhất</w:t>
      </w:r>
    </w:p>
    <w:p w:rsidR="009B03D2" w:rsidRPr="00600241" w:rsidRDefault="009B03D2" w:rsidP="009B03D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>Câu 1.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Căn bậc hai số học của 81 là?</w:t>
      </w:r>
    </w:p>
    <w:p w:rsidR="009B03D2" w:rsidRPr="00600241" w:rsidRDefault="009B03D2" w:rsidP="009B03D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A. -9                  </w:t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B. 9                 </w:t>
      </w:r>
      <w:r w:rsidRPr="00600241">
        <w:rPr>
          <w:rFonts w:ascii="Times New Roman" w:hAnsi="Times New Roman"/>
          <w:sz w:val="24"/>
          <w:szCs w:val="24"/>
          <w:lang w:val="pt-BR"/>
        </w:rPr>
        <w:tab/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C. ± 9                   </w:t>
      </w:r>
      <w:r w:rsidRPr="00600241">
        <w:rPr>
          <w:rFonts w:ascii="Times New Roman" w:hAnsi="Times New Roman"/>
          <w:sz w:val="24"/>
          <w:szCs w:val="24"/>
          <w:lang w:val="pt-BR"/>
        </w:rPr>
        <w:tab/>
        <w:t>D. 6561</w:t>
      </w:r>
    </w:p>
    <w:p w:rsidR="009B03D2" w:rsidRPr="00600241" w:rsidRDefault="009B03D2" w:rsidP="009B03D2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bCs/>
          <w:iCs/>
          <w:sz w:val="24"/>
          <w:szCs w:val="24"/>
          <w:lang w:val="nl-NL"/>
        </w:rPr>
        <w:t>Câu 2.</w:t>
      </w:r>
      <w:r w:rsidRPr="00600241">
        <w:rPr>
          <w:sz w:val="24"/>
          <w:szCs w:val="24"/>
          <w:lang w:val="pt-BR"/>
        </w:rPr>
        <w:t xml:space="preserve"> 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Tính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7" o:title=""/>
          </v:shape>
          <o:OLEObject Type="Embed" ProgID="Equation.DSMT4" ShapeID="_x0000_i1025" DrawAspect="Content" ObjectID="_1728711966" r:id="rId8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ta được kết quả:</w:t>
      </w:r>
    </w:p>
    <w:p w:rsidR="009B03D2" w:rsidRPr="00600241" w:rsidRDefault="009B03D2" w:rsidP="009B03D2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sz w:val="24"/>
          <w:szCs w:val="24"/>
          <w:lang w:val="pt-BR"/>
        </w:rPr>
        <w:tab/>
        <w:t>A. 9a</w:t>
      </w:r>
      <w:r w:rsidRPr="0060024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b </w:t>
      </w:r>
      <w:r w:rsidRPr="00600241">
        <w:rPr>
          <w:rFonts w:ascii="Times New Roman" w:hAnsi="Times New Roman"/>
          <w:sz w:val="24"/>
          <w:szCs w:val="24"/>
          <w:lang w:val="pt-BR"/>
        </w:rPr>
        <w:tab/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B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780" w:dyaOrig="360">
          <v:shape id="_x0000_i1026" type="#_x0000_t75" style="width:39pt;height:18pt" o:ole="">
            <v:imagedata r:id="rId9" o:title=""/>
          </v:shape>
          <o:OLEObject Type="Embed" ProgID="Equation.DSMT4" ShapeID="_x0000_i1026" DrawAspect="Content" ObjectID="_1728711967" r:id="rId10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600241">
        <w:rPr>
          <w:rFonts w:ascii="Times New Roman" w:hAnsi="Times New Roman"/>
          <w:sz w:val="24"/>
          <w:szCs w:val="24"/>
          <w:lang w:val="pt-BR"/>
        </w:rPr>
        <w:tab/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       </w:t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C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920" w:dyaOrig="360">
          <v:shape id="_x0000_i1027" type="#_x0000_t75" style="width:45.75pt;height:18pt" o:ole="">
            <v:imagedata r:id="rId11" o:title=""/>
          </v:shape>
          <o:OLEObject Type="Embed" ProgID="Equation.DSMT4" ShapeID="_x0000_i1027" DrawAspect="Content" ObjectID="_1728711968" r:id="rId12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     </w:t>
      </w:r>
      <w:r w:rsidRPr="00600241">
        <w:rPr>
          <w:rFonts w:ascii="Times New Roman" w:hAnsi="Times New Roman"/>
          <w:sz w:val="24"/>
          <w:szCs w:val="24"/>
          <w:lang w:val="pt-BR"/>
        </w:rPr>
        <w:tab/>
        <w:t xml:space="preserve">D. </w:t>
      </w:r>
      <w:r w:rsidRPr="00600241">
        <w:rPr>
          <w:rFonts w:ascii="Times New Roman" w:eastAsia="Times New Roman" w:hAnsi="Times New Roman"/>
          <w:position w:val="-14"/>
          <w:sz w:val="24"/>
          <w:szCs w:val="24"/>
        </w:rPr>
        <w:object w:dxaOrig="1080" w:dyaOrig="460">
          <v:shape id="_x0000_i1028" type="#_x0000_t75" style="width:54pt;height:23.25pt" o:ole="">
            <v:imagedata r:id="rId13" o:title=""/>
          </v:shape>
          <o:OLEObject Type="Embed" ProgID="Equation.DSMT4" ShapeID="_x0000_i1028" DrawAspect="Content" ObjectID="_1728711969" r:id="rId14"/>
        </w:object>
      </w:r>
    </w:p>
    <w:p w:rsidR="009B03D2" w:rsidRPr="00600241" w:rsidRDefault="009B03D2" w:rsidP="009B03D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>Câu 3.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Đưa thừa số vào trong dấu căn của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699" w:dyaOrig="400">
          <v:shape id="_x0000_i1029" type="#_x0000_t75" style="width:35.25pt;height:20.25pt" o:ole="">
            <v:imagedata r:id="rId15" o:title=""/>
          </v:shape>
          <o:OLEObject Type="Embed" ProgID="Equation.DSMT4" ShapeID="_x0000_i1029" DrawAspect="Content" ObjectID="_1728711970" r:id="rId16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ta được kết quả là:</w:t>
      </w:r>
    </w:p>
    <w:p w:rsidR="009B03D2" w:rsidRPr="00600241" w:rsidRDefault="009B03D2" w:rsidP="009B03D2">
      <w:pPr>
        <w:tabs>
          <w:tab w:val="left" w:pos="7155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A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660" w:dyaOrig="400">
          <v:shape id="_x0000_i1030" type="#_x0000_t75" style="width:32.25pt;height:20.25pt" o:ole="">
            <v:imagedata r:id="rId17" o:title=""/>
          </v:shape>
          <o:OLEObject Type="Embed" ProgID="Equation.DSMT4" ShapeID="_x0000_i1030" DrawAspect="Content" ObjectID="_1728711971" r:id="rId18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B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840" w:dyaOrig="400">
          <v:shape id="_x0000_i1031" type="#_x0000_t75" style="width:42pt;height:20.25pt" o:ole="">
            <v:imagedata r:id="rId19" o:title=""/>
          </v:shape>
          <o:OLEObject Type="Embed" ProgID="Equation.DSMT4" ShapeID="_x0000_i1031" DrawAspect="Content" ObjectID="_1728711972" r:id="rId20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        C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540" w:dyaOrig="400">
          <v:shape id="_x0000_i1032" type="#_x0000_t75" style="width:26.25pt;height:20.25pt" o:ole="">
            <v:imagedata r:id="rId21" o:title=""/>
          </v:shape>
          <o:OLEObject Type="Embed" ProgID="Equation.DSMT4" ShapeID="_x0000_i1032" DrawAspect="Content" ObjectID="_1728711973" r:id="rId22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     D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560" w:dyaOrig="400">
          <v:shape id="_x0000_i1033" type="#_x0000_t75" style="width:27.75pt;height:20.25pt" o:ole="">
            <v:imagedata r:id="rId23" o:title=""/>
          </v:shape>
          <o:OLEObject Type="Embed" ProgID="Equation.DSMT4" ShapeID="_x0000_i1033" DrawAspect="Content" ObjectID="_1728711974" r:id="rId24"/>
        </w:object>
      </w:r>
    </w:p>
    <w:p w:rsidR="009B03D2" w:rsidRPr="00600241" w:rsidRDefault="009B03D2" w:rsidP="009B03D2">
      <w:pPr>
        <w:tabs>
          <w:tab w:val="left" w:pos="1820"/>
          <w:tab w:val="left" w:pos="3360"/>
          <w:tab w:val="left" w:pos="5040"/>
          <w:tab w:val="left" w:pos="7200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bCs/>
          <w:iCs/>
          <w:sz w:val="24"/>
          <w:szCs w:val="24"/>
          <w:lang w:val="pt-BR"/>
        </w:rPr>
        <w:t>Câu 4.</w:t>
      </w:r>
      <w:r w:rsidRPr="00600241">
        <w:rPr>
          <w:sz w:val="24"/>
          <w:szCs w:val="24"/>
          <w:lang w:val="pt-BR"/>
        </w:rPr>
        <w:t xml:space="preserve"> </w: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Khử mẫu của biểu thức lấy căn </w:t>
      </w:r>
      <w:r w:rsidRPr="00600241">
        <w:rPr>
          <w:rFonts w:ascii="Times New Roman" w:eastAsia="Times New Roman" w:hAnsi="Times New Roman"/>
          <w:position w:val="-30"/>
          <w:sz w:val="24"/>
          <w:szCs w:val="24"/>
        </w:rPr>
        <w:object w:dxaOrig="460" w:dyaOrig="800">
          <v:shape id="_x0000_i1034" type="#_x0000_t75" style="width:19.5pt;height:33pt" o:ole="">
            <v:imagedata r:id="rId25" o:title=""/>
          </v:shape>
          <o:OLEObject Type="Embed" ProgID="Equation.DSMT4" ShapeID="_x0000_i1034" DrawAspect="Content" ObjectID="_1728711975" r:id="rId26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được kết quả là:</w:t>
      </w:r>
    </w:p>
    <w:p w:rsidR="009B03D2" w:rsidRPr="00600241" w:rsidRDefault="009B03D2" w:rsidP="009B03D2">
      <w:pPr>
        <w:tabs>
          <w:tab w:val="left" w:pos="1820"/>
          <w:tab w:val="left" w:pos="3360"/>
          <w:tab w:val="left" w:pos="5040"/>
          <w:tab w:val="left" w:pos="7200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600241">
        <w:rPr>
          <w:rFonts w:ascii="Times New Roman" w:hAnsi="Times New Roman"/>
          <w:sz w:val="24"/>
          <w:szCs w:val="24"/>
          <w:lang w:val="pt-BR"/>
        </w:rPr>
        <w:lastRenderedPageBreak/>
        <w:t xml:space="preserve">          A. </w:t>
      </w:r>
      <w:r w:rsidRPr="00600241">
        <w:rPr>
          <w:rFonts w:ascii="Times New Roman" w:eastAsia="Times New Roman" w:hAnsi="Times New Roman"/>
          <w:position w:val="-28"/>
          <w:sz w:val="24"/>
          <w:szCs w:val="24"/>
        </w:rPr>
        <w:object w:dxaOrig="620" w:dyaOrig="780">
          <v:shape id="_x0000_i1035" type="#_x0000_t75" style="width:27.75pt;height:35.25pt" o:ole="">
            <v:imagedata r:id="rId27" o:title=""/>
          </v:shape>
          <o:OLEObject Type="Embed" ProgID="Equation.DSMT4" ShapeID="_x0000_i1035" DrawAspect="Content" ObjectID="_1728711976" r:id="rId28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       B. </w:t>
      </w:r>
      <w:r w:rsidRPr="00600241">
        <w:rPr>
          <w:rFonts w:ascii="Times New Roman" w:eastAsia="Times New Roman" w:hAnsi="Times New Roman"/>
          <w:position w:val="-8"/>
          <w:sz w:val="24"/>
          <w:szCs w:val="24"/>
        </w:rPr>
        <w:object w:dxaOrig="560" w:dyaOrig="400">
          <v:shape id="_x0000_i1036" type="#_x0000_t75" style="width:28.5pt;height:20.25pt" o:ole="">
            <v:imagedata r:id="rId29" o:title=""/>
          </v:shape>
          <o:OLEObject Type="Embed" ProgID="Equation.DSMT4" ShapeID="_x0000_i1036" DrawAspect="Content" ObjectID="_1728711977" r:id="rId30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   C. </w:t>
      </w:r>
      <w:r w:rsidRPr="00600241">
        <w:rPr>
          <w:rFonts w:ascii="Times New Roman" w:eastAsia="Times New Roman" w:hAnsi="Times New Roman"/>
          <w:position w:val="-28"/>
          <w:sz w:val="24"/>
          <w:szCs w:val="24"/>
        </w:rPr>
        <w:object w:dxaOrig="260" w:dyaOrig="720">
          <v:shape id="_x0000_i1037" type="#_x0000_t75" style="width:15.75pt;height:32.25pt" o:ole="">
            <v:imagedata r:id="rId31" o:title=""/>
          </v:shape>
          <o:OLEObject Type="Embed" ProgID="Equation.DSMT4" ShapeID="_x0000_i1037" DrawAspect="Content" ObjectID="_1728711978" r:id="rId32"/>
        </w:object>
      </w:r>
      <w:r w:rsidRPr="00600241">
        <w:rPr>
          <w:rFonts w:ascii="Times New Roman" w:hAnsi="Times New Roman"/>
          <w:sz w:val="24"/>
          <w:szCs w:val="24"/>
          <w:lang w:val="pt-BR"/>
        </w:rPr>
        <w:t xml:space="preserve">                       D. </w:t>
      </w:r>
      <w:r w:rsidRPr="00600241">
        <w:rPr>
          <w:rFonts w:ascii="Times New Roman" w:eastAsia="Times New Roman" w:hAnsi="Times New Roman"/>
          <w:position w:val="-28"/>
          <w:sz w:val="24"/>
          <w:szCs w:val="24"/>
        </w:rPr>
        <w:object w:dxaOrig="460" w:dyaOrig="780">
          <v:shape id="_x0000_i1038" type="#_x0000_t75" style="width:18pt;height:30pt" o:ole="">
            <v:imagedata r:id="rId33" o:title=""/>
          </v:shape>
          <o:OLEObject Type="Embed" ProgID="Equation.DSMT4" ShapeID="_x0000_i1038" DrawAspect="Content" ObjectID="_1728711979" r:id="rId34"/>
        </w:object>
      </w:r>
    </w:p>
    <w:p w:rsidR="009B03D2" w:rsidRPr="00600241" w:rsidRDefault="009B03D2" w:rsidP="009B03D2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bCs/>
          <w:iCs/>
          <w:sz w:val="24"/>
          <w:szCs w:val="24"/>
          <w:lang w:val="nl-NL"/>
        </w:rPr>
        <w:t>Câu 5</w:t>
      </w:r>
      <w:r w:rsidRPr="00600241">
        <w:rPr>
          <w:rFonts w:ascii="Times New Roman" w:hAnsi="Times New Roman"/>
          <w:bCs/>
          <w:iCs/>
          <w:sz w:val="24"/>
          <w:szCs w:val="24"/>
          <w:lang w:val="nl-NL"/>
        </w:rPr>
        <w:t xml:space="preserve">: </w:t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Rút gọn các biểu thức </w:t>
      </w:r>
      <w:r w:rsidRPr="00600241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600241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 wp14:anchorId="2475B575" wp14:editId="52BF0479">
            <wp:extent cx="1257300" cy="228600"/>
            <wp:effectExtent l="0" t="0" r="0" b="0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 được</w:t>
      </w:r>
    </w:p>
    <w:p w:rsidR="009B03D2" w:rsidRPr="00600241" w:rsidRDefault="009B03D2" w:rsidP="009B03D2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Cs/>
          <w:iCs/>
          <w:sz w:val="24"/>
          <w:szCs w:val="24"/>
          <w:lang w:val="nl-NL"/>
        </w:rPr>
        <w:t xml:space="preserve">          A.  4</w:t>
      </w:r>
      <w:r w:rsidRPr="00600241">
        <w:rPr>
          <w:rFonts w:ascii="Times New Roman" w:hAnsi="Times New Roman"/>
          <w:bCs/>
          <w:iCs/>
          <w:position w:val="-8"/>
          <w:sz w:val="24"/>
          <w:szCs w:val="24"/>
          <w:lang w:val="nl-NL"/>
        </w:rPr>
        <w:object w:dxaOrig="360" w:dyaOrig="360">
          <v:shape id="_x0000_i1039" type="#_x0000_t75" style="width:18pt;height:18pt" o:ole="">
            <v:imagedata r:id="rId36" o:title=""/>
          </v:shape>
          <o:OLEObject Type="Embed" ProgID="Equation.DSMT4" ShapeID="_x0000_i1039" DrawAspect="Content" ObjectID="_1728711980" r:id="rId37"/>
        </w:object>
      </w:r>
      <w:r w:rsidRPr="00600241">
        <w:rPr>
          <w:rFonts w:ascii="Times New Roman" w:hAnsi="Times New Roman"/>
          <w:bCs/>
          <w:iCs/>
          <w:sz w:val="24"/>
          <w:szCs w:val="24"/>
          <w:lang w:val="nl-NL"/>
        </w:rPr>
        <w:t xml:space="preserve">               B. 26</w:t>
      </w:r>
      <w:r w:rsidRPr="00600241">
        <w:rPr>
          <w:rFonts w:ascii="Times New Roman" w:hAnsi="Times New Roman"/>
          <w:bCs/>
          <w:iCs/>
          <w:position w:val="-8"/>
          <w:sz w:val="24"/>
          <w:szCs w:val="24"/>
          <w:lang w:val="nl-NL"/>
        </w:rPr>
        <w:object w:dxaOrig="360" w:dyaOrig="360">
          <v:shape id="_x0000_i1040" type="#_x0000_t75" style="width:18pt;height:18pt" o:ole="">
            <v:imagedata r:id="rId36" o:title=""/>
          </v:shape>
          <o:OLEObject Type="Embed" ProgID="Equation.DSMT4" ShapeID="_x0000_i1040" DrawAspect="Content" ObjectID="_1728711981" r:id="rId38"/>
        </w:object>
      </w:r>
      <w:r w:rsidRPr="00600241">
        <w:rPr>
          <w:rFonts w:ascii="Times New Roman" w:hAnsi="Times New Roman"/>
          <w:bCs/>
          <w:iCs/>
          <w:sz w:val="24"/>
          <w:szCs w:val="24"/>
          <w:lang w:val="nl-NL"/>
        </w:rPr>
        <w:t xml:space="preserve">                      </w:t>
      </w:r>
      <w:r w:rsidRPr="00600241">
        <w:rPr>
          <w:rFonts w:ascii="Times New Roman" w:hAnsi="Times New Roman"/>
          <w:sz w:val="24"/>
          <w:szCs w:val="24"/>
          <w:lang w:val="nl-NL"/>
        </w:rPr>
        <w:t>C. -26</w:t>
      </w:r>
      <w:r w:rsidRPr="00600241">
        <w:rPr>
          <w:rFonts w:ascii="Times New Roman" w:hAnsi="Times New Roman"/>
          <w:bCs/>
          <w:iCs/>
          <w:position w:val="-8"/>
          <w:sz w:val="24"/>
          <w:szCs w:val="24"/>
          <w:lang w:val="nl-NL"/>
        </w:rPr>
        <w:object w:dxaOrig="360" w:dyaOrig="360">
          <v:shape id="_x0000_i1041" type="#_x0000_t75" style="width:18pt;height:18pt" o:ole="">
            <v:imagedata r:id="rId36" o:title=""/>
          </v:shape>
          <o:OLEObject Type="Embed" ProgID="Equation.DSMT4" ShapeID="_x0000_i1041" DrawAspect="Content" ObjectID="_1728711982" r:id="rId39"/>
        </w:object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             D.  -4</w:t>
      </w:r>
      <w:r w:rsidRPr="00600241">
        <w:rPr>
          <w:rFonts w:ascii="Times New Roman" w:hAnsi="Times New Roman"/>
          <w:bCs/>
          <w:iCs/>
          <w:position w:val="-8"/>
          <w:sz w:val="24"/>
          <w:szCs w:val="24"/>
          <w:lang w:val="nl-NL"/>
        </w:rPr>
        <w:object w:dxaOrig="360" w:dyaOrig="360">
          <v:shape id="_x0000_i1042" type="#_x0000_t75" style="width:18pt;height:18pt" o:ole="">
            <v:imagedata r:id="rId36" o:title=""/>
          </v:shape>
          <o:OLEObject Type="Embed" ProgID="Equation.DSMT4" ShapeID="_x0000_i1042" DrawAspect="Content" ObjectID="_1728711983" r:id="rId40"/>
        </w:objec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 xml:space="preserve">      </w: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 xml:space="preserve">c) Sản phẩm: </w:t>
      </w:r>
      <w:r w:rsidRPr="00600241">
        <w:rPr>
          <w:rFonts w:ascii="Times New Roman" w:hAnsi="Times New Roman"/>
          <w:sz w:val="24"/>
          <w:szCs w:val="24"/>
          <w:lang w:val="nl-NL"/>
        </w:rPr>
        <w:t>Câu trả lời của hs.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sz w:val="24"/>
          <w:szCs w:val="24"/>
          <w:lang w:val="nl-NL"/>
        </w:rPr>
        <w:t>Câu 1: B;</w:t>
      </w:r>
      <w:r w:rsidRPr="00600241">
        <w:rPr>
          <w:rFonts w:ascii="Times New Roman" w:hAnsi="Times New Roman"/>
          <w:sz w:val="24"/>
          <w:szCs w:val="24"/>
          <w:lang w:val="nl-NL"/>
        </w:rPr>
        <w:tab/>
      </w:r>
      <w:r w:rsidRPr="00600241">
        <w:rPr>
          <w:rFonts w:ascii="Times New Roman" w:hAnsi="Times New Roman"/>
          <w:sz w:val="24"/>
          <w:szCs w:val="24"/>
          <w:lang w:val="nl-NL"/>
        </w:rPr>
        <w:tab/>
        <w:t>Câu 2: D;</w:t>
      </w:r>
      <w:r w:rsidRPr="00600241">
        <w:rPr>
          <w:rFonts w:ascii="Times New Roman" w:hAnsi="Times New Roman"/>
          <w:sz w:val="24"/>
          <w:szCs w:val="24"/>
          <w:lang w:val="nl-NL"/>
        </w:rPr>
        <w:tab/>
        <w:t>Câu 3: B;</w:t>
      </w:r>
      <w:r w:rsidRPr="00600241">
        <w:rPr>
          <w:rFonts w:ascii="Times New Roman" w:hAnsi="Times New Roman"/>
          <w:sz w:val="24"/>
          <w:szCs w:val="24"/>
          <w:lang w:val="nl-NL"/>
        </w:rPr>
        <w:tab/>
        <w:t>Câu 4: A;</w:t>
      </w:r>
      <w:r w:rsidRPr="00600241">
        <w:rPr>
          <w:rFonts w:ascii="Times New Roman" w:hAnsi="Times New Roman"/>
          <w:sz w:val="24"/>
          <w:szCs w:val="24"/>
          <w:lang w:val="nl-NL"/>
        </w:rPr>
        <w:tab/>
        <w:t>Câu 5: D.</w:t>
      </w:r>
    </w:p>
    <w:p w:rsidR="00754D95" w:rsidRPr="00600241" w:rsidRDefault="00754D95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 xml:space="preserve">d) Tổ chức thực hiện: 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GV đưa đề bài lên ti vi (màn chiếu) và yêu cầu hs suy nghĩ trả lời nhanh.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SH suy nghĩ đọc lập tìm câu trả lười, sau đó giơ tay phát biểu.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GV gọi hs đứng tại chỗ trả lời.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Các hs khác nhận xét.</w:t>
      </w:r>
    </w:p>
    <w:p w:rsidR="009B03D2" w:rsidRPr="00600241" w:rsidRDefault="009B03D2" w:rsidP="00754D95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GV chốt kiến thức.</w:t>
      </w:r>
    </w:p>
    <w:p w:rsidR="00754D95" w:rsidRPr="00600241" w:rsidRDefault="00754D95" w:rsidP="00754D9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600241">
        <w:rPr>
          <w:rFonts w:ascii="Times New Roman" w:hAnsi="Times New Roman"/>
          <w:b/>
          <w:sz w:val="24"/>
          <w:szCs w:val="24"/>
          <w:lang w:val="pt-BR"/>
        </w:rPr>
        <w:t>B. HÌNH THÀNH KIẾN THỨC</w:t>
      </w:r>
    </w:p>
    <w:p w:rsidR="009B03D2" w:rsidRPr="00600241" w:rsidRDefault="009B03D2" w:rsidP="009B03D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>a) Mục tiêu:</w:t>
      </w: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Pr="00600241">
        <w:rPr>
          <w:rFonts w:ascii="Times New Roman" w:eastAsia="Times New Roman" w:hAnsi="Times New Roman"/>
          <w:sz w:val="24"/>
          <w:szCs w:val="24"/>
          <w:lang w:val="nl-NL"/>
        </w:rPr>
        <w:t>Ôn tập lại kiến thức ch</w:t>
      </w:r>
      <w:r w:rsidR="00302E13">
        <w:rPr>
          <w:rFonts w:ascii="Times New Roman" w:eastAsia="Times New Roman" w:hAnsi="Times New Roman"/>
          <w:sz w:val="24"/>
          <w:szCs w:val="24"/>
          <w:lang w:val="nl-NL"/>
        </w:rPr>
        <w:t>uẩn</w:t>
      </w:r>
      <w:r w:rsidRPr="00600241">
        <w:rPr>
          <w:rFonts w:ascii="Times New Roman" w:eastAsia="Times New Roman" w:hAnsi="Times New Roman"/>
          <w:sz w:val="24"/>
          <w:szCs w:val="24"/>
          <w:lang w:val="nl-NL"/>
        </w:rPr>
        <w:t xml:space="preserve"> bị cho kiểm tra giữa học kì 1.</w:t>
      </w:r>
    </w:p>
    <w:p w:rsidR="009B03D2" w:rsidRPr="00600241" w:rsidRDefault="009B03D2" w:rsidP="009B03D2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color w:val="000000" w:themeColor="text1"/>
          <w:sz w:val="24"/>
          <w:szCs w:val="24"/>
          <w:lang w:val="pt-BR"/>
        </w:rPr>
        <w:t xml:space="preserve">b) Nội dung: </w:t>
      </w: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HS làm một số dạng bài tập </w:t>
      </w:r>
      <w:r w:rsidR="005F668D"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cơ bản của chương 1</w:t>
      </w:r>
      <w:r w:rsidRPr="00600241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Pr="00600241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5F668D" w:rsidRPr="00600241" w:rsidRDefault="005F668D" w:rsidP="009B03D2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sz w:val="24"/>
          <w:szCs w:val="24"/>
          <w:lang w:val="nl-NL"/>
        </w:rPr>
        <w:t xml:space="preserve">c) Sản phẩm: </w:t>
      </w:r>
      <w:r w:rsidRPr="00302E13">
        <w:rPr>
          <w:rFonts w:ascii="Times New Roman" w:hAnsi="Times New Roman"/>
          <w:sz w:val="24"/>
          <w:szCs w:val="24"/>
          <w:lang w:val="nl-NL"/>
        </w:rPr>
        <w:t>Bài làm của hs.</w:t>
      </w:r>
    </w:p>
    <w:p w:rsidR="005F668D" w:rsidRPr="00600241" w:rsidRDefault="005F668D" w:rsidP="009B03D2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600241">
        <w:rPr>
          <w:rFonts w:ascii="Times New Roman" w:hAnsi="Times New Roman"/>
          <w:b/>
          <w:sz w:val="24"/>
          <w:szCs w:val="24"/>
          <w:lang w:val="nl-NL"/>
        </w:rPr>
        <w:t>d) Tổ chức thực hiện.</w:t>
      </w:r>
    </w:p>
    <w:tbl>
      <w:tblPr>
        <w:tblW w:w="99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0"/>
        <w:gridCol w:w="5852"/>
      </w:tblGrid>
      <w:tr w:rsidR="005F668D" w:rsidRPr="00600241" w:rsidTr="005F668D"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668D" w:rsidRPr="00600241" w:rsidRDefault="005F668D" w:rsidP="008A1C0A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600241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Hoạt đông của GV và HS</w:t>
            </w:r>
          </w:p>
        </w:tc>
        <w:tc>
          <w:tcPr>
            <w:tcW w:w="5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668D" w:rsidRPr="004039B7" w:rsidRDefault="004039B7" w:rsidP="008A1C0A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600241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Sản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phẩm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dự kiến</w:t>
            </w:r>
            <w:bookmarkStart w:id="0" w:name="_GoBack"/>
            <w:bookmarkEnd w:id="0"/>
          </w:p>
        </w:tc>
      </w:tr>
      <w:tr w:rsidR="005F668D" w:rsidRPr="00600241" w:rsidTr="005F668D"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668D" w:rsidRPr="00600241" w:rsidRDefault="005F668D" w:rsidP="008A1C0A">
            <w:pPr>
              <w:spacing w:after="0" w:line="256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600241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* Chuyển giao nhiệm vụ</w:t>
            </w:r>
          </w:p>
          <w:p w:rsidR="005F668D" w:rsidRPr="00600241" w:rsidRDefault="005F668D" w:rsidP="008A1C0A">
            <w:pPr>
              <w:spacing w:after="0" w:line="256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600241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val="nl-NL"/>
              </w:rPr>
              <w:t>* Kết luận, nhận định</w:t>
            </w:r>
          </w:p>
          <w:p w:rsidR="005F668D" w:rsidRPr="00600241" w:rsidRDefault="005F668D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  <w:r w:rsidRPr="00600241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Đánh giá kết quả thực hiện nhiệm vụ của HS</w:t>
            </w:r>
          </w:p>
          <w:p w:rsidR="005F668D" w:rsidRDefault="005F668D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  <w:r w:rsidRPr="00600241"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  <w:t>GV chốt lại kiến thức</w:t>
            </w: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</w:p>
          <w:p w:rsidR="00302E13" w:rsidRPr="00600241" w:rsidRDefault="00302E13" w:rsidP="008A1C0A">
            <w:pPr>
              <w:spacing w:after="0" w:line="256" w:lineRule="auto"/>
              <w:rPr>
                <w:rFonts w:ascii="Times New Roman" w:eastAsia="Times New Roman" w:hAnsi="Times New Roman"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668D" w:rsidRPr="00600241" w:rsidRDefault="005F668D" w:rsidP="008A1C0A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600241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lastRenderedPageBreak/>
              <w:t>Bài 1. Thực hiện phép tính</w:t>
            </w:r>
          </w:p>
          <w:p w:rsidR="005F668D" w:rsidRPr="00600241" w:rsidRDefault="006132F8" w:rsidP="005F668D">
            <w:pPr>
              <w:pStyle w:val="ListParagraph"/>
              <w:numPr>
                <w:ilvl w:val="0"/>
                <w:numId w:val="2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18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50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8</m:t>
                  </m:r>
                </m:e>
              </m:rad>
            </m:oMath>
          </w:p>
          <w:p w:rsidR="005F668D" w:rsidRPr="00600241" w:rsidRDefault="005F668D" w:rsidP="005F668D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-1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+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2</m:t>
                  </m:r>
                </m:e>
              </m:rad>
            </m:oMath>
            <w:r w:rsidRPr="0060024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600241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  <w:r w:rsidRPr="00600241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</w:p>
          <w:p w:rsidR="005F668D" w:rsidRPr="00600241" w:rsidRDefault="006132F8" w:rsidP="005F668D">
            <w:pPr>
              <w:pStyle w:val="ListParagraph"/>
              <w:numPr>
                <w:ilvl w:val="0"/>
                <w:numId w:val="2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4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pt-BR"/>
                        </w:rPr>
                        <m:t>3</m:t>
                      </m:r>
                    </m:e>
                  </m:rad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pt-BR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pt-BR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pt-BR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pt-BR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pt-BR"/>
                        </w:rPr>
                        <m:t>2</m:t>
                      </m:r>
                    </m:sup>
                  </m:sSup>
                </m:e>
              </m:rad>
            </m:oMath>
          </w:p>
          <w:p w:rsidR="005F668D" w:rsidRPr="00600241" w:rsidRDefault="005F668D" w:rsidP="005F668D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pt-BR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pt-BR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+1</m:t>
              </m:r>
            </m:oMath>
            <w:r w:rsidRPr="0060024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302E13" w:rsidRPr="00302E13" w:rsidRDefault="00302E13" w:rsidP="00302E13">
            <w:pPr>
              <w:spacing w:after="120" w:line="240" w:lineRule="auto"/>
              <w:ind w:left="360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+1</m:t>
                    </m:r>
                  </m:den>
                </m:f>
              </m:oMath>
            </m:oMathPara>
          </w:p>
          <w:p w:rsidR="005F668D" w:rsidRPr="00600241" w:rsidRDefault="000D468F" w:rsidP="005F668D">
            <w:pPr>
              <w:spacing w:after="120" w:line="240" w:lineRule="auto"/>
              <w:ind w:left="360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+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pt-BR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-1</m:t>
                        </m:r>
                      </m:e>
                    </m:d>
                  </m:den>
                </m:f>
              </m:oMath>
            </m:oMathPara>
          </w:p>
          <w:p w:rsidR="000D468F" w:rsidRPr="00600241" w:rsidRDefault="000D468F" w:rsidP="005F668D">
            <w:pPr>
              <w:spacing w:after="120" w:line="240" w:lineRule="auto"/>
              <w:ind w:left="360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+4-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+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5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2</m:t>
                </m:r>
              </m:oMath>
            </m:oMathPara>
          </w:p>
          <w:p w:rsidR="000D468F" w:rsidRPr="00600241" w:rsidRDefault="000D468F" w:rsidP="000D468F">
            <w:pPr>
              <w:spacing w:after="120" w:line="240" w:lineRule="auto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600241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Bài 2. Tìm x, biết:</w:t>
            </w:r>
          </w:p>
          <w:p w:rsidR="000D468F" w:rsidRPr="00600241" w:rsidRDefault="000D468F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00241">
              <w:rPr>
                <w:rFonts w:ascii="Times New Roman" w:eastAsia="Times New Roman" w:hAnsi="Times New Roman"/>
                <w:position w:val="-8"/>
                <w:sz w:val="24"/>
                <w:szCs w:val="24"/>
              </w:rPr>
              <w:object w:dxaOrig="3000" w:dyaOrig="375">
                <v:shape id="_x0000_i1043" type="#_x0000_t75" style="width:150pt;height:18.75pt" o:ole="">
                  <v:imagedata r:id="rId41" o:title=""/>
                </v:shape>
                <o:OLEObject Type="Embed" ProgID="Equation.DSMT4" ShapeID="_x0000_i1043" DrawAspect="Content" ObjectID="_1728711984" r:id="rId42"/>
              </w:object>
            </w:r>
            <w:r w:rsidRPr="00600241">
              <w:rPr>
                <w:rFonts w:ascii="Times New Roman" w:hAnsi="Times New Roman"/>
                <w:sz w:val="24"/>
                <w:szCs w:val="24"/>
              </w:rPr>
              <w:t xml:space="preserve"> = 6 với x </w:t>
            </w:r>
            <w:r w:rsidRPr="00600241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95" w:dyaOrig="255">
                <v:shape id="_x0000_i1044" type="#_x0000_t75" style="width:9.75pt;height:12.75pt" o:ole="">
                  <v:imagedata r:id="rId43" o:title=""/>
                </v:shape>
                <o:OLEObject Type="Embed" ProgID="Equation.DSMT4" ShapeID="_x0000_i1044" DrawAspect="Content" ObjectID="_1728711985" r:id="rId44"/>
              </w:object>
            </w:r>
            <w:r w:rsidRPr="00600241">
              <w:rPr>
                <w:rFonts w:ascii="Times New Roman" w:hAnsi="Times New Roman"/>
                <w:sz w:val="24"/>
                <w:szCs w:val="24"/>
              </w:rPr>
              <w:t xml:space="preserve"> -5.</w:t>
            </w:r>
          </w:p>
          <w:p w:rsidR="0021417A" w:rsidRPr="00600241" w:rsidRDefault="000D468F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00241">
              <w:rPr>
                <w:rFonts w:ascii="Times New Roman" w:hAnsi="Times New Roman"/>
                <w:sz w:val="24"/>
                <w:szCs w:val="24"/>
              </w:rPr>
              <w:lastRenderedPageBreak/>
              <w:t>Giải</w:t>
            </w:r>
          </w:p>
          <w:p w:rsidR="000D468F" w:rsidRPr="00600241" w:rsidRDefault="0021417A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 xml:space="preserve">     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x+2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9x+4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6</m:t>
                </m:r>
              </m:oMath>
            </m:oMathPara>
          </w:p>
          <w:p w:rsidR="0021417A" w:rsidRPr="00600241" w:rsidRDefault="000D468F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⇔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x+5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9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pt-BR"/>
                          </w:rPr>
                          <m:t>x+5</m:t>
                        </m:r>
                      </m:e>
                    </m:d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6</m:t>
                </m:r>
              </m:oMath>
            </m:oMathPara>
          </w:p>
          <w:p w:rsidR="000D468F" w:rsidRPr="00600241" w:rsidRDefault="000D468F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⇔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+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6</m:t>
                </m:r>
              </m:oMath>
            </m:oMathPara>
          </w:p>
          <w:p w:rsidR="0021417A" w:rsidRPr="00600241" w:rsidRDefault="0021417A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⇔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6</m:t>
                </m:r>
              </m:oMath>
            </m:oMathPara>
          </w:p>
          <w:p w:rsidR="0021417A" w:rsidRPr="00600241" w:rsidRDefault="0021417A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⇔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x+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=2</m:t>
                </m:r>
              </m:oMath>
            </m:oMathPara>
          </w:p>
          <w:p w:rsidR="0021417A" w:rsidRPr="00600241" w:rsidRDefault="0021417A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pt-BR"/>
                  </w:rPr>
                  <m:t>⇔x+5=4</m:t>
                </m:r>
              </m:oMath>
            </m:oMathPara>
          </w:p>
          <w:p w:rsidR="0021417A" w:rsidRPr="00600241" w:rsidRDefault="0021417A" w:rsidP="000D468F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pt-BR"/>
                </w:rPr>
                <m:t>⇔x=-1</m:t>
              </m:r>
            </m:oMath>
            <w:r w:rsidRPr="0060024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tmđk)</w:t>
            </w:r>
          </w:p>
          <w:p w:rsidR="00600241" w:rsidRPr="00600241" w:rsidRDefault="00600241" w:rsidP="00600241">
            <w:pPr>
              <w:spacing w:before="20" w:after="20" w:line="360" w:lineRule="auto"/>
              <w:rPr>
                <w:sz w:val="24"/>
                <w:szCs w:val="24"/>
              </w:rPr>
            </w:pPr>
            <w:r w:rsidRPr="00600241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Bài 3</w:t>
            </w:r>
            <w:r w:rsidRPr="00600241">
              <w:rPr>
                <w:rFonts w:ascii="Times New Roman" w:eastAsia="Times New Roman" w:hAnsi="Times New Roman"/>
                <w:b/>
                <w:sz w:val="24"/>
                <w:szCs w:val="24"/>
                <w:lang w:val="pt-BR" w:eastAsia="vi-VN"/>
              </w:rPr>
              <w:t>.</w:t>
            </w:r>
            <w:r w:rsidRPr="00600241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 xml:space="preserve"> </w:t>
            </w:r>
            <w:r w:rsidRPr="00600241">
              <w:rPr>
                <w:rFonts w:ascii="Times New Roman" w:hAnsi="Times New Roman"/>
                <w:sz w:val="24"/>
                <w:szCs w:val="24"/>
                <w:lang w:val="nl-NL"/>
              </w:rPr>
              <w:t>Cho biểu thức</w:t>
            </w:r>
            <w:r w:rsidRPr="00600241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 xml:space="preserve"> </w:t>
            </w:r>
            <w:r w:rsidRPr="00600241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3460" w:dyaOrig="740">
                <v:shape id="_x0000_i1045" type="#_x0000_t75" style="width:173.25pt;height:36.75pt" o:ole="">
                  <v:imagedata r:id="rId45" o:title=""/>
                </v:shape>
                <o:OLEObject Type="Embed" ProgID="Equation.DSMT4" ShapeID="_x0000_i1045" DrawAspect="Content" ObjectID="_1728711986" r:id="rId46"/>
              </w:object>
            </w:r>
          </w:p>
          <w:p w:rsidR="00600241" w:rsidRPr="00600241" w:rsidRDefault="00600241" w:rsidP="00600241">
            <w:pPr>
              <w:numPr>
                <w:ilvl w:val="0"/>
                <w:numId w:val="3"/>
              </w:num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00241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Tìm x để biểu thức Q có nghĩa.</w:t>
            </w:r>
          </w:p>
          <w:p w:rsidR="00600241" w:rsidRPr="00600241" w:rsidRDefault="00600241" w:rsidP="00600241">
            <w:pPr>
              <w:numPr>
                <w:ilvl w:val="0"/>
                <w:numId w:val="3"/>
              </w:num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600241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Rút gọn biểu thức Q.</w:t>
            </w:r>
          </w:p>
          <w:p w:rsidR="00600241" w:rsidRPr="00600241" w:rsidRDefault="00600241" w:rsidP="00600241">
            <w:pPr>
              <w:numPr>
                <w:ilvl w:val="0"/>
                <w:numId w:val="3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00241">
              <w:rPr>
                <w:rFonts w:ascii="Times New Roman" w:eastAsia="Times New Roman" w:hAnsi="Times New Roman"/>
                <w:sz w:val="24"/>
                <w:szCs w:val="24"/>
              </w:rPr>
              <w:t>So sánh Q với 1.</w:t>
            </w:r>
          </w:p>
          <w:p w:rsidR="00600241" w:rsidRDefault="00600241" w:rsidP="00600241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Giải</w:t>
            </w:r>
          </w:p>
          <w:p w:rsidR="00600241" w:rsidRDefault="00600241" w:rsidP="00600241">
            <w:pPr>
              <w:pStyle w:val="ListParagraph"/>
              <w:numPr>
                <w:ilvl w:val="0"/>
                <w:numId w:val="4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x&gt;0 và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-1≠0⇔x&gt;0 và x≠1</m:t>
              </m:r>
            </m:oMath>
          </w:p>
          <w:p w:rsidR="008A1C0A" w:rsidRDefault="008A1C0A" w:rsidP="008A1C0A">
            <w:pPr>
              <w:pStyle w:val="ListParagraph"/>
              <w:numPr>
                <w:ilvl w:val="0"/>
                <w:numId w:val="4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A1C0A" w:rsidRPr="008A1C0A" w:rsidRDefault="008A1C0A" w:rsidP="008A1C0A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Q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8A1C0A" w:rsidRPr="008A1C0A" w:rsidRDefault="008A1C0A" w:rsidP="008A1C0A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8A1C0A" w:rsidRDefault="008A1C0A" w:rsidP="008A1C0A">
            <w:pPr>
              <w:pStyle w:val="ListParagraph"/>
              <w:numPr>
                <w:ilvl w:val="0"/>
                <w:numId w:val="4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&gt;0 và x≠1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thì </w:t>
            </w:r>
          </w:p>
          <w:p w:rsidR="008A1C0A" w:rsidRPr="008A1C0A" w:rsidRDefault="008A1C0A" w:rsidP="008A1C0A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8A1C0A" w:rsidRDefault="008A1C0A" w:rsidP="008A1C0A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ì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x&gt;0 nên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&gt;0⇒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&gt;0</m:t>
              </m:r>
            </m:oMath>
          </w:p>
          <w:p w:rsidR="005F668D" w:rsidRPr="00302E13" w:rsidRDefault="00C21A46" w:rsidP="00302E13">
            <w:pPr>
              <w:pStyle w:val="ListParagraph"/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⇒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&lt;1⇒Q&lt;1</m:t>
                </m:r>
              </m:oMath>
            </m:oMathPara>
          </w:p>
        </w:tc>
      </w:tr>
    </w:tbl>
    <w:p w:rsidR="005F668D" w:rsidRPr="00302E13" w:rsidRDefault="00302E13" w:rsidP="005F668D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302E13">
        <w:rPr>
          <w:rFonts w:ascii="Times New Roman" w:hAnsi="Times New Roman"/>
          <w:b/>
          <w:sz w:val="24"/>
          <w:szCs w:val="24"/>
          <w:lang w:val="nl-NL"/>
        </w:rPr>
        <w:lastRenderedPageBreak/>
        <w:t>HƯỚNG DẪN VỀ NHÀ</w:t>
      </w:r>
    </w:p>
    <w:p w:rsidR="00302E13" w:rsidRPr="00302E13" w:rsidRDefault="00302E13" w:rsidP="00302E13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Ôn bài chuẩn bị tiết sau kiểm tra giữa kì 1.</w:t>
      </w:r>
    </w:p>
    <w:p w:rsidR="008E3DBF" w:rsidRPr="00600241" w:rsidRDefault="008E3DBF">
      <w:pPr>
        <w:rPr>
          <w:sz w:val="24"/>
          <w:szCs w:val="24"/>
        </w:rPr>
      </w:pPr>
    </w:p>
    <w:sectPr w:rsidR="008E3DBF" w:rsidRPr="00600241">
      <w:foot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32F8" w:rsidRDefault="006132F8" w:rsidP="00302E13">
      <w:pPr>
        <w:spacing w:after="0" w:line="240" w:lineRule="auto"/>
      </w:pPr>
      <w:r>
        <w:separator/>
      </w:r>
    </w:p>
  </w:endnote>
  <w:endnote w:type="continuationSeparator" w:id="0">
    <w:p w:rsidR="006132F8" w:rsidRDefault="006132F8" w:rsidP="00302E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256720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2E13" w:rsidRDefault="00302E13" w:rsidP="00302E13">
        <w:pPr>
          <w:pStyle w:val="Footer"/>
          <w:pBdr>
            <w:top w:val="single" w:sz="4" w:space="1" w:color="auto"/>
          </w:pBdr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39B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302E13" w:rsidRDefault="00302E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32F8" w:rsidRDefault="006132F8" w:rsidP="00302E13">
      <w:pPr>
        <w:spacing w:after="0" w:line="240" w:lineRule="auto"/>
      </w:pPr>
      <w:r>
        <w:separator/>
      </w:r>
    </w:p>
  </w:footnote>
  <w:footnote w:type="continuationSeparator" w:id="0">
    <w:p w:rsidR="006132F8" w:rsidRDefault="006132F8" w:rsidP="00302E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94390D"/>
    <w:multiLevelType w:val="hybridMultilevel"/>
    <w:tmpl w:val="BA607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3B4519"/>
    <w:multiLevelType w:val="hybridMultilevel"/>
    <w:tmpl w:val="C06C95E8"/>
    <w:lvl w:ilvl="0" w:tplc="A2308D4A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7B070CA"/>
    <w:multiLevelType w:val="hybridMultilevel"/>
    <w:tmpl w:val="EE92145E"/>
    <w:lvl w:ilvl="0" w:tplc="410849D6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C44A55"/>
    <w:multiLevelType w:val="hybridMultilevel"/>
    <w:tmpl w:val="6436C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AC4CBD"/>
    <w:multiLevelType w:val="hybridMultilevel"/>
    <w:tmpl w:val="C234C0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58BF"/>
    <w:rsid w:val="000D468F"/>
    <w:rsid w:val="0021417A"/>
    <w:rsid w:val="00290C69"/>
    <w:rsid w:val="00302E13"/>
    <w:rsid w:val="004039B7"/>
    <w:rsid w:val="00475EC8"/>
    <w:rsid w:val="005952AF"/>
    <w:rsid w:val="005B7831"/>
    <w:rsid w:val="005F668D"/>
    <w:rsid w:val="00600241"/>
    <w:rsid w:val="006132F8"/>
    <w:rsid w:val="00754D95"/>
    <w:rsid w:val="008A1C0A"/>
    <w:rsid w:val="008B14EE"/>
    <w:rsid w:val="008E3DBF"/>
    <w:rsid w:val="009B03D2"/>
    <w:rsid w:val="00BF4378"/>
    <w:rsid w:val="00C21A46"/>
    <w:rsid w:val="00C858BF"/>
    <w:rsid w:val="00EE7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D1464"/>
  <w15:chartTrackingRefBased/>
  <w15:docId w15:val="{40F3B1F6-DCED-478C-A843-3F32D7EF74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4D95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B03D2"/>
    <w:rPr>
      <w:color w:val="808080"/>
    </w:rPr>
  </w:style>
  <w:style w:type="paragraph" w:styleId="ListParagraph">
    <w:name w:val="List Paragraph"/>
    <w:basedOn w:val="Normal"/>
    <w:uiPriority w:val="34"/>
    <w:qFormat/>
    <w:rsid w:val="005F66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02E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2E13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302E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2E13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335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3</Pages>
  <Words>857</Words>
  <Characters>2986</Characters>
  <DocSecurity>0</DocSecurity>
  <Lines>199</Lines>
  <Paragraphs>1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03T08:52:00Z</dcterms:created>
  <dcterms:modified xsi:type="dcterms:W3CDTF">2022-10-31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2290db038afb0959411917e864ce55f8afa5915fd0a1c2ce758e846b08a6332</vt:lpwstr>
  </property>
</Properties>
</file>